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3771" w:rsidRDefault="00FC1B89">
      <w:bookmarkStart w:id="0" w:name="_GoBack"/>
      <w:r>
        <w:t>尝试回顾以前学习的数据结构算法</w:t>
      </w:r>
      <w:r>
        <w:rPr>
          <w:rFonts w:hint="eastAsia"/>
        </w:rPr>
        <w:t>，常</w:t>
      </w:r>
      <w:r>
        <w:t>记录</w:t>
      </w:r>
      <w:r>
        <w:rPr>
          <w:rFonts w:hint="eastAsia"/>
        </w:rPr>
        <w:t>，</w:t>
      </w:r>
      <w:r>
        <w:t>常总结</w:t>
      </w:r>
      <w:r>
        <w:rPr>
          <w:rFonts w:hint="eastAsia"/>
        </w:rPr>
        <w:t>：</w:t>
      </w:r>
    </w:p>
    <w:p w:rsidR="00FC1B89" w:rsidRDefault="00FC1B89">
      <w:r>
        <w:t>首先想到的是排序算法</w:t>
      </w:r>
      <w:r>
        <w:rPr>
          <w:rFonts w:hint="eastAsia"/>
        </w:rPr>
        <w:t>，</w:t>
      </w:r>
      <w:r>
        <w:t>第一个想到的是冒泡排序</w:t>
      </w:r>
      <w:r>
        <w:rPr>
          <w:rFonts w:hint="eastAsia"/>
        </w:rPr>
        <w:t>：</w:t>
      </w:r>
    </w:p>
    <w:p w:rsidR="00FC1B89" w:rsidRDefault="00FC1B89">
      <w:r>
        <w:t>那么我们将回归一下冒泡排序算法</w:t>
      </w:r>
      <w:r>
        <w:rPr>
          <w:rFonts w:hint="eastAsia"/>
        </w:rPr>
        <w:t>：</w:t>
      </w:r>
    </w:p>
    <w:p w:rsidR="00FC1B89" w:rsidRPr="00FC1B89" w:rsidRDefault="00FC1B89" w:rsidP="00FC1B89">
      <w:pPr>
        <w:widowControl/>
        <w:shd w:val="clear" w:color="auto" w:fill="FFFFFF"/>
        <w:spacing w:line="360" w:lineRule="atLeast"/>
        <w:ind w:firstLine="420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FC1B89">
        <w:rPr>
          <w:rFonts w:ascii="Arial" w:eastAsia="宋体" w:hAnsi="Arial" w:cs="Arial"/>
          <w:color w:val="333333"/>
          <w:kern w:val="0"/>
          <w:szCs w:val="21"/>
        </w:rPr>
        <w:t>它重复地走访过要排序的元素列，依次比较两个相邻的元素，如果他们的顺序错误就把他们交换过来。走访元素的工作是重复地进行直到没有相邻元素需要交换</w:t>
      </w:r>
      <w:r>
        <w:rPr>
          <w:rFonts w:ascii="Arial" w:eastAsia="宋体" w:hAnsi="Arial" w:cs="Arial" w:hint="eastAsia"/>
          <w:color w:val="333333"/>
          <w:kern w:val="0"/>
          <w:szCs w:val="21"/>
        </w:rPr>
        <w:t>。</w:t>
      </w:r>
    </w:p>
    <w:p w:rsidR="00FC1B89" w:rsidRPr="00FC1B89" w:rsidRDefault="00FC1B89" w:rsidP="00FC1B89">
      <w:pPr>
        <w:widowControl/>
        <w:shd w:val="clear" w:color="auto" w:fill="FFFFFF"/>
        <w:spacing w:line="360" w:lineRule="atLeast"/>
        <w:ind w:firstLine="420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FC1B89">
        <w:rPr>
          <w:rFonts w:ascii="Arial" w:eastAsia="宋体" w:hAnsi="Arial" w:cs="Arial"/>
          <w:color w:val="333333"/>
          <w:kern w:val="0"/>
          <w:szCs w:val="21"/>
        </w:rPr>
        <w:t>这个算法的名字由来是因为越大的元素会经由交换慢慢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“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浮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”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到数列的顶端（升序或降序排列），就如同碳酸饮料中二氧化碳的气泡最终会上浮到顶端一样，故名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“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冒泡排序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”</w:t>
      </w:r>
      <w:r w:rsidRPr="00FC1B89">
        <w:rPr>
          <w:rFonts w:ascii="Arial" w:eastAsia="宋体" w:hAnsi="Arial" w:cs="Arial"/>
          <w:color w:val="333333"/>
          <w:kern w:val="0"/>
          <w:szCs w:val="21"/>
        </w:rPr>
        <w:t>。</w:t>
      </w:r>
    </w:p>
    <w:p w:rsidR="00FC1B89" w:rsidRDefault="00FC1B89">
      <w:r>
        <w:rPr>
          <w:rFonts w:hint="eastAsia"/>
        </w:rPr>
        <w:t>知识点：</w:t>
      </w:r>
    </w:p>
    <w:p w:rsidR="00FC1B89" w:rsidRDefault="00FC1B89" w:rsidP="00FC1B89">
      <w:r>
        <w:rPr>
          <w:rFonts w:hint="eastAsia"/>
        </w:rPr>
        <w:t>1.</w:t>
      </w:r>
      <w:r>
        <w:rPr>
          <w:rFonts w:hint="eastAsia"/>
        </w:rPr>
        <w:t>一对一对元素比较，把大的放在右边，小的放在左边。</w:t>
      </w:r>
    </w:p>
    <w:p w:rsidR="00FC1B89" w:rsidRDefault="00FC1B89" w:rsidP="00FC1B89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t>2.</w:t>
      </w:r>
      <w:r w:rsidRPr="00FC1B89"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333333"/>
          <w:szCs w:val="21"/>
          <w:shd w:val="clear" w:color="auto" w:fill="FFFFFF"/>
        </w:rPr>
        <w:t>对每一对相邻元素做同样的工作，从开始第一对到结尾的最后一对。在这一点，最后的元素应该会是最大的数。</w:t>
      </w:r>
    </w:p>
    <w:p w:rsidR="00FC1B89" w:rsidRDefault="00FC1B89" w:rsidP="00FC1B89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3.</w:t>
      </w:r>
      <w:r w:rsidRPr="00FC1B89"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333333"/>
          <w:szCs w:val="21"/>
          <w:shd w:val="clear" w:color="auto" w:fill="FFFFFF"/>
        </w:rPr>
        <w:t>针对所有的元素重复以上的步骤，除了最后一个。</w:t>
      </w:r>
    </w:p>
    <w:p w:rsidR="00FC1B89" w:rsidRDefault="00FC1B89" w:rsidP="00FC1B89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4.</w:t>
      </w:r>
      <w:r w:rsidRPr="00FC1B89"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333333"/>
          <w:szCs w:val="21"/>
          <w:shd w:val="clear" w:color="auto" w:fill="FFFFFF"/>
        </w:rPr>
        <w:t>持续每次对越来越少的元素重复上面的步骤，直到没有任何一对数字需要比较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。</w:t>
      </w:r>
    </w:p>
    <w:p w:rsidR="00E16365" w:rsidRDefault="00E16365" w:rsidP="00FC1B89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/>
          <w:color w:val="333333"/>
          <w:szCs w:val="21"/>
          <w:shd w:val="clear" w:color="auto" w:fill="FFFFFF"/>
        </w:rPr>
        <w:t>首先咱们</w:t>
      </w:r>
      <w:r w:rsidR="00AD677A">
        <w:rPr>
          <w:rFonts w:ascii="Arial" w:hAnsi="Arial" w:cs="Arial"/>
          <w:color w:val="333333"/>
          <w:szCs w:val="21"/>
          <w:shd w:val="clear" w:color="auto" w:fill="FFFFFF"/>
        </w:rPr>
        <w:t>调包一下</w:t>
      </w:r>
      <w:r w:rsidR="00AD677A">
        <w:rPr>
          <w:rFonts w:ascii="Arial" w:hAnsi="Arial" w:cs="Arial" w:hint="eastAsia"/>
          <w:color w:val="333333"/>
          <w:szCs w:val="21"/>
          <w:shd w:val="clear" w:color="auto" w:fill="FFFFFF"/>
        </w:rPr>
        <w:t>：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mport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java.util.Arrays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public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class pubble_learning3 {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ab/>
      </w: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public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static void main(String[]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gs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) {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ab/>
      </w: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long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tartTime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= 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currentTimeMillis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[]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r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= {54,26,93,17,77,31,44,55,20}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"</w:t>
      </w: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冒泡排序之前数组打印</w:t>
      </w: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"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for(</w:t>
      </w:r>
      <w:proofErr w:type="spellStart"/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=0;i&lt;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r.length;i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++){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     </w:t>
      </w:r>
      <w:proofErr w:type="spellStart"/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</w:t>
      </w:r>
      <w:proofErr w:type="spellStart"/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r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[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]+" "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 }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rays.sor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r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);    //</w:t>
      </w: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系统自带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"\n"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"</w:t>
      </w: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冒泡排序之后数组打印</w:t>
      </w: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"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for(</w:t>
      </w:r>
      <w:proofErr w:type="spellStart"/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=0;i&lt;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r.length;i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++){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     </w:t>
      </w:r>
      <w:proofErr w:type="spellStart"/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</w:t>
      </w:r>
      <w:proofErr w:type="spellStart"/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arr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[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i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]+" "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 }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long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endTime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= 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currentTimeMillis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long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usedTime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=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endTime-startTime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ln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</w:t>
      </w:r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"</w:t>
      </w: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方法所用毫秒数</w:t>
      </w: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"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 </w:t>
      </w:r>
      <w:proofErr w:type="spellStart"/>
      <w:proofErr w:type="gramStart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System.out.print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(</w:t>
      </w:r>
      <w:proofErr w:type="spellStart"/>
      <w:proofErr w:type="gram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usedTime</w:t>
      </w:r>
      <w:proofErr w:type="spellEnd"/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);</w:t>
      </w:r>
    </w:p>
    <w:p w:rsidR="007503EE" w:rsidRPr="00AD677A" w:rsidRDefault="007503EE" w:rsidP="007503EE">
      <w:pPr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 xml:space="preserve">   }</w:t>
      </w:r>
    </w:p>
    <w:p w:rsidR="007503EE" w:rsidRDefault="007503EE" w:rsidP="00FC1B89">
      <w:pPr>
        <w:rPr>
          <w:rFonts w:ascii="Arial" w:hAnsi="Arial" w:cs="Arial"/>
          <w:color w:val="333333"/>
          <w:szCs w:val="21"/>
          <w:shd w:val="clear" w:color="auto" w:fill="FFFFFF"/>
        </w:rPr>
      </w:pPr>
      <w:r w:rsidRPr="00AD677A">
        <w:rPr>
          <w:rFonts w:ascii="Times New Roman" w:hAnsi="Times New Roman" w:cs="Times New Roman"/>
          <w:color w:val="333333"/>
          <w:sz w:val="13"/>
          <w:szCs w:val="13"/>
          <w:shd w:val="clear" w:color="auto" w:fill="FFFFFF"/>
        </w:rPr>
        <w:t>}</w:t>
      </w:r>
    </w:p>
    <w:p w:rsidR="00AD677A" w:rsidRDefault="00AD677A" w:rsidP="00FC1B89"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/>
          <w:color w:val="333333"/>
          <w:szCs w:val="21"/>
          <w:shd w:val="clear" w:color="auto" w:fill="FFFFFF"/>
        </w:rPr>
        <w:t>另外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自己手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撕一下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代码</w:t>
      </w:r>
    </w:p>
    <w:p w:rsidR="00AD677A" w:rsidRDefault="00AD677A" w:rsidP="00FC1B89">
      <w:pPr>
        <w:rPr>
          <w:rFonts w:ascii="Arial" w:hAnsi="Arial" w:cs="Arial"/>
          <w:color w:val="333333"/>
          <w:szCs w:val="21"/>
          <w:shd w:val="clear" w:color="auto" w:fill="FFFFFF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FC1B89" w:rsidTr="00FC1B89">
        <w:tc>
          <w:tcPr>
            <w:tcW w:w="4148" w:type="dxa"/>
          </w:tcPr>
          <w:p w:rsidR="00FC1B89" w:rsidRDefault="00FC1B89" w:rsidP="00FC1B89">
            <w:r>
              <w:t>P</w:t>
            </w:r>
            <w:r>
              <w:rPr>
                <w:rFonts w:hint="eastAsia"/>
              </w:rPr>
              <w:t>ython</w:t>
            </w:r>
          </w:p>
        </w:tc>
        <w:tc>
          <w:tcPr>
            <w:tcW w:w="4148" w:type="dxa"/>
          </w:tcPr>
          <w:p w:rsidR="00FC1B89" w:rsidRDefault="00FC1B89" w:rsidP="00FC1B89">
            <w:r>
              <w:rPr>
                <w:rFonts w:hint="eastAsia"/>
              </w:rPr>
              <w:t>java</w:t>
            </w:r>
          </w:p>
        </w:tc>
      </w:tr>
      <w:tr w:rsidR="00FC1B89" w:rsidTr="001F714D">
        <w:trPr>
          <w:trHeight w:val="3676"/>
        </w:trPr>
        <w:tc>
          <w:tcPr>
            <w:tcW w:w="4148" w:type="dxa"/>
          </w:tcPr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lastRenderedPageBreak/>
              <w:t xml:space="preserve">import 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timeit</w:t>
            </w:r>
            <w:proofErr w:type="spellEnd"/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li = [54,26,93,17,77,31,44,55,20]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print(li)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time_start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=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timeit.default_timer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()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###</w:t>
            </w: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我们对算法进行分开解析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for j in range(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len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 xml:space="preserve">(li1)-1):   </w:t>
            </w:r>
            <w:r w:rsidR="000E260A">
              <w:rPr>
                <w:rFonts w:ascii="Times New Roman" w:hAnsi="Times New Roman" w:cs="Times New Roman"/>
                <w:sz w:val="13"/>
                <w:szCs w:val="13"/>
              </w:rPr>
              <w:t>##</w:t>
            </w:r>
            <w:r w:rsidR="000E260A">
              <w:rPr>
                <w:rFonts w:ascii="Times New Roman" w:hAnsi="Times New Roman" w:cs="Times New Roman"/>
                <w:sz w:val="13"/>
                <w:szCs w:val="13"/>
              </w:rPr>
              <w:t>外层循环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 xml:space="preserve">    for 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 xml:space="preserve"> in range(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len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(li1)-1-j):</w:t>
            </w:r>
            <w:r w:rsidR="000E260A">
              <w:rPr>
                <w:rFonts w:ascii="Times New Roman" w:hAnsi="Times New Roman" w:cs="Times New Roman"/>
                <w:sz w:val="13"/>
                <w:szCs w:val="13"/>
              </w:rPr>
              <w:t xml:space="preserve">  ##</w:t>
            </w:r>
            <w:r w:rsidR="000E260A">
              <w:rPr>
                <w:rFonts w:ascii="Times New Roman" w:hAnsi="Times New Roman" w:cs="Times New Roman"/>
                <w:sz w:val="13"/>
                <w:szCs w:val="13"/>
              </w:rPr>
              <w:t>内层循环遍历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 xml:space="preserve">        if li1[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]&gt;li1[i+1]:</w:t>
            </w:r>
            <w:r w:rsidR="000E260A">
              <w:rPr>
                <w:rFonts w:ascii="Times New Roman" w:hAnsi="Times New Roman" w:cs="Times New Roman"/>
                <w:sz w:val="13"/>
                <w:szCs w:val="13"/>
              </w:rPr>
              <w:t xml:space="preserve">   ##</w:t>
            </w:r>
            <w:r w:rsidR="000E260A">
              <w:rPr>
                <w:rFonts w:ascii="Times New Roman" w:hAnsi="Times New Roman" w:cs="Times New Roman"/>
                <w:sz w:val="13"/>
                <w:szCs w:val="13"/>
              </w:rPr>
              <w:t>判断顺序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 xml:space="preserve">            li1[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],li1[i+1]=li1[i+1],li1[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]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 xml:space="preserve">            print(li1)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print(li1)</w:t>
            </w:r>
          </w:p>
          <w:p w:rsidR="00FC1B89" w:rsidRPr="00FC1B89" w:rsidRDefault="00FC1B89" w:rsidP="00FC1B89">
            <w:pPr>
              <w:rPr>
                <w:rFonts w:ascii="Times New Roman" w:hAnsi="Times New Roman" w:cs="Times New Roman"/>
                <w:sz w:val="13"/>
                <w:szCs w:val="13"/>
              </w:rPr>
            </w:pP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time_end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=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timeit.default_timer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()</w:t>
            </w:r>
          </w:p>
          <w:p w:rsidR="00FC1B89" w:rsidRPr="00FC1B89" w:rsidRDefault="00FC1B89" w:rsidP="00FC1B89"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print('</w:t>
            </w: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算法耗时</w:t>
            </w:r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',</w:t>
            </w:r>
            <w:proofErr w:type="spellStart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time_end-time_start,'s</w:t>
            </w:r>
            <w:proofErr w:type="spellEnd"/>
            <w:r w:rsidRPr="00FC1B89">
              <w:rPr>
                <w:rFonts w:ascii="Times New Roman" w:hAnsi="Times New Roman" w:cs="Times New Roman"/>
                <w:sz w:val="13"/>
                <w:szCs w:val="13"/>
              </w:rPr>
              <w:t>')</w:t>
            </w:r>
          </w:p>
        </w:tc>
        <w:tc>
          <w:tcPr>
            <w:tcW w:w="4148" w:type="dxa"/>
          </w:tcPr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public class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pubble_learning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{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public static void main(String[]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gs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) {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long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tartTime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=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currentTimeMillis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//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输入一个数组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]={54,26,93,17,77,31,44,55,20}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//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输出未排序前的数组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冒泡排序之前数组打印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for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= 0;i&lt;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.length;i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++){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]+" 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}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//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换行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ln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//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进行冒泡排序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for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=0;i&lt;arr.length-1;i++){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//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第二层循环，最大的数排到数组底部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for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j = 0;j&lt;arr.length-i-1;j++){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if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j]&gt;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j+1]){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temp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    temp =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j]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[j] =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j+1]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j+1] = temp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}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//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这个部分是打印输出变化的部分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for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k = 0;k&lt;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.length;k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++){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k]+" 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}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"\n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}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}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//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输出查看结果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"\n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冒泡排序之后数组打印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for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= 0;i&lt;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.length;i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++){      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ab/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[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]+" 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}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long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endTime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=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currentTimeMillis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long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usedTime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=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endTime-startTime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ln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方法所用毫秒数</w:t>
            </w: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usedTime</w:t>
            </w:r>
            <w:proofErr w:type="spellEnd"/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);</w:t>
            </w:r>
          </w:p>
          <w:p w:rsidR="001F714D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 xml:space="preserve">    }</w:t>
            </w:r>
          </w:p>
          <w:p w:rsidR="00FC1B89" w:rsidRPr="001F714D" w:rsidRDefault="001F714D" w:rsidP="001F714D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1F714D">
              <w:rPr>
                <w:rFonts w:ascii="Times New Roman" w:hAnsi="Times New Roman" w:cs="Times New Roman"/>
                <w:sz w:val="13"/>
                <w:szCs w:val="13"/>
              </w:rPr>
              <w:t>}</w:t>
            </w:r>
          </w:p>
        </w:tc>
      </w:tr>
    </w:tbl>
    <w:p w:rsidR="00E16365" w:rsidRDefault="00E16365" w:rsidP="00FC1B89">
      <w:r>
        <w:t>如果给出的排序是正序的话</w:t>
      </w:r>
      <w:r>
        <w:rPr>
          <w:rFonts w:hint="eastAsia"/>
        </w:rPr>
        <w:t>，</w:t>
      </w:r>
      <w:r>
        <w:t>那么我们只需要遍历</w:t>
      </w:r>
      <w:r>
        <w:t>n-1</w:t>
      </w:r>
      <w:r>
        <w:t>次就好</w:t>
      </w:r>
      <w:r>
        <w:rPr>
          <w:rFonts w:hint="eastAsia"/>
        </w:rPr>
        <w:t>，</w:t>
      </w:r>
      <w:r>
        <w:t>所以时间复杂度为</w:t>
      </w:r>
      <w:r w:rsidRPr="00E16365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2pt" o:ole="">
            <v:imagedata r:id="rId5" o:title=""/>
          </v:shape>
          <o:OLEObject Type="Embed" ProgID="Equation.DSMT4" ShapeID="_x0000_i1025" DrawAspect="Content" ObjectID="_1608380629" r:id="rId6"/>
        </w:object>
      </w:r>
      <w:r>
        <w:t xml:space="preserve"> </w:t>
      </w:r>
    </w:p>
    <w:p w:rsidR="00E16365" w:rsidRDefault="00E16365" w:rsidP="00FC1B89">
      <w:r>
        <w:rPr>
          <w:rFonts w:hint="eastAsia"/>
        </w:rPr>
        <w:lastRenderedPageBreak/>
        <w:t>如果</w:t>
      </w:r>
      <w:r>
        <w:t>给出的排序是逆序的话</w:t>
      </w:r>
      <w:r>
        <w:rPr>
          <w:rFonts w:hint="eastAsia"/>
        </w:rPr>
        <w:t>，</w:t>
      </w:r>
      <w:r>
        <w:t>那么我们需要遍历</w:t>
      </w:r>
      <w:r>
        <w:t>n-1</w:t>
      </w:r>
      <w:r>
        <w:t>次</w:t>
      </w:r>
      <w:r>
        <w:rPr>
          <w:rFonts w:hint="eastAsia"/>
        </w:rPr>
        <w:t>，每次需要</w:t>
      </w:r>
      <w:r>
        <w:rPr>
          <w:rFonts w:hint="eastAsia"/>
        </w:rPr>
        <w:t>n-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次比较，</w:t>
      </w:r>
      <w:r>
        <w:t>所以时间复杂度为</w:t>
      </w:r>
      <w:r w:rsidRPr="00E16365">
        <w:rPr>
          <w:position w:val="-10"/>
        </w:rPr>
        <w:object w:dxaOrig="580" w:dyaOrig="360">
          <v:shape id="_x0000_i1026" type="#_x0000_t75" style="width:29.4pt;height:18pt" o:ole="">
            <v:imagedata r:id="rId7" o:title=""/>
          </v:shape>
          <o:OLEObject Type="Embed" ProgID="Equation.DSMT4" ShapeID="_x0000_i1026" DrawAspect="Content" ObjectID="_1608380630" r:id="rId8"/>
        </w:object>
      </w:r>
      <w:r>
        <w:t xml:space="preserve"> </w:t>
      </w:r>
    </w:p>
    <w:p w:rsidR="00E16365" w:rsidRDefault="00E16365" w:rsidP="00FC1B89">
      <w:r>
        <w:t>当然可以优化这个排序</w:t>
      </w:r>
      <w:r>
        <w:rPr>
          <w:rFonts w:hint="eastAsia"/>
        </w:rPr>
        <w:t>。</w:t>
      </w:r>
    </w:p>
    <w:p w:rsidR="007503EE" w:rsidRDefault="007503EE" w:rsidP="007503EE">
      <w:r>
        <w:rPr>
          <w:rFonts w:hint="eastAsia"/>
        </w:rPr>
        <w:t xml:space="preserve">1. </w:t>
      </w:r>
      <w:r w:rsidRPr="007503EE">
        <w:rPr>
          <w:rFonts w:hint="eastAsia"/>
        </w:rPr>
        <w:t>假设我们现在排序</w:t>
      </w:r>
      <w:proofErr w:type="spellStart"/>
      <w:r w:rsidRPr="007503EE">
        <w:rPr>
          <w:rFonts w:hint="eastAsia"/>
        </w:rPr>
        <w:t>ar</w:t>
      </w:r>
      <w:proofErr w:type="spellEnd"/>
      <w:r w:rsidRPr="007503EE">
        <w:rPr>
          <w:rFonts w:hint="eastAsia"/>
        </w:rPr>
        <w:t>[]={1,2,3,4,5,6,7,8,10,9}</w:t>
      </w:r>
      <w:r w:rsidRPr="007503EE">
        <w:rPr>
          <w:rFonts w:hint="eastAsia"/>
        </w:rPr>
        <w:t>这组数据，按照上面的排序方式，第一趟排序后将</w:t>
      </w:r>
      <w:r w:rsidRPr="007503EE">
        <w:rPr>
          <w:rFonts w:hint="eastAsia"/>
        </w:rPr>
        <w:t>10</w:t>
      </w:r>
      <w:r w:rsidRPr="007503EE">
        <w:rPr>
          <w:rFonts w:hint="eastAsia"/>
        </w:rPr>
        <w:t>和</w:t>
      </w:r>
      <w:r w:rsidRPr="007503EE">
        <w:rPr>
          <w:rFonts w:hint="eastAsia"/>
        </w:rPr>
        <w:t>9</w:t>
      </w:r>
      <w:r w:rsidRPr="007503EE">
        <w:rPr>
          <w:rFonts w:hint="eastAsia"/>
        </w:rPr>
        <w:t>交换已经有序，接下来的</w:t>
      </w:r>
      <w:r w:rsidRPr="007503EE">
        <w:rPr>
          <w:rFonts w:hint="eastAsia"/>
        </w:rPr>
        <w:t>8</w:t>
      </w:r>
      <w:r w:rsidRPr="007503EE">
        <w:rPr>
          <w:rFonts w:hint="eastAsia"/>
        </w:rPr>
        <w:t>趟排序就是多余的，什么也没做。所以我们可以在交换的地方加一个标记，如果那一趟排序没有交换元素，说明这组数据已经有序，不用再继续下去。</w:t>
      </w:r>
      <w:r>
        <w:rPr>
          <w:rFonts w:hint="eastAsia"/>
        </w:rPr>
        <w:t>（加标记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7503EE" w:rsidTr="007503EE">
        <w:tc>
          <w:tcPr>
            <w:tcW w:w="4148" w:type="dxa"/>
          </w:tcPr>
          <w:p w:rsidR="007503EE" w:rsidRDefault="007503EE" w:rsidP="007503EE">
            <w:r>
              <w:t>P</w:t>
            </w:r>
            <w:r>
              <w:rPr>
                <w:rFonts w:hint="eastAsia"/>
              </w:rPr>
              <w:t>ython</w:t>
            </w:r>
          </w:p>
        </w:tc>
        <w:tc>
          <w:tcPr>
            <w:tcW w:w="4148" w:type="dxa"/>
          </w:tcPr>
          <w:p w:rsidR="007503EE" w:rsidRDefault="007503EE" w:rsidP="007503EE">
            <w:r>
              <w:rPr>
                <w:rFonts w:hint="eastAsia"/>
              </w:rPr>
              <w:t>java</w:t>
            </w:r>
          </w:p>
        </w:tc>
      </w:tr>
      <w:tr w:rsidR="007503EE" w:rsidTr="007503EE">
        <w:trPr>
          <w:trHeight w:val="3534"/>
        </w:trPr>
        <w:tc>
          <w:tcPr>
            <w:tcW w:w="4148" w:type="dxa"/>
          </w:tcPr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import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timeit</w:t>
            </w:r>
            <w:proofErr w:type="spellEnd"/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li = [54,26,93,17,77,31,44,55,20]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li1=li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print(li)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time_star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=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timeit.default_time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)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###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我们对算法进行分开解析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for j in range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len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(li1)-1):   ###j </w:t>
            </w:r>
            <w:proofErr w:type="gram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是每词遍历</w:t>
            </w:r>
            <w:proofErr w:type="gram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的次数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flag = False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for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in range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len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li1) - 1 - j):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    if li1[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]&gt;li1[i+1]: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        li1[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],li1[i+1]=li1[i+1],li1[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]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        print(li1)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        flag = True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    if not flag: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           break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print(li1)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time_end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=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timeit.default_time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)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print('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算法耗时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',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time_end-time_start,'s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')</w:t>
            </w:r>
          </w:p>
        </w:tc>
        <w:tc>
          <w:tcPr>
            <w:tcW w:w="4148" w:type="dxa"/>
          </w:tcPr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public class pubble_learning1 {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public static void main(String[]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gs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) {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long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tartTime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=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currentTimeMillis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//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输入一个数组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]={54,26,93,17,77,31,44,55,20}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//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输出未排序前的数组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冒泡排序之前数组打印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for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= 0;i&lt;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.length;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++){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]+" "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//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换行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ln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//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进行冒泡排序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for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=0;i&lt;arr.length-1;i++){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//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第二层循环，最大的数排到数组底部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boolean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flag=false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for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j = 0;j&lt;arr.length-i-1;j++){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if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j]&gt;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j+1]){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temp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    temp =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j]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[j] =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j+1]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j+1] = temp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for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k = 0;k&lt;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.length;k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++){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k]+" "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"\n");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if(!flag) {        //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没有交换，输出结果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>break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   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//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输出查看结果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"\n"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lastRenderedPageBreak/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冒泡排序之后数组打印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for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= 0;i&lt;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.length;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++){      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arr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[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]+" "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long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endTime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=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currentTimeMillis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long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usedTime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 xml:space="preserve"> =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endTime-startTime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ln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方法所用毫秒数</w:t>
            </w: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       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usedTime</w:t>
            </w:r>
            <w:proofErr w:type="spellEnd"/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);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 }</w:t>
            </w:r>
          </w:p>
          <w:p w:rsidR="007503EE" w:rsidRPr="007503EE" w:rsidRDefault="007503EE" w:rsidP="007503EE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7503EE">
              <w:rPr>
                <w:rFonts w:ascii="Times New Roman" w:hAnsi="Times New Roman" w:cs="Times New Roman"/>
                <w:sz w:val="13"/>
                <w:szCs w:val="13"/>
              </w:rPr>
              <w:t>}</w:t>
            </w:r>
          </w:p>
        </w:tc>
      </w:tr>
    </w:tbl>
    <w:p w:rsidR="007503EE" w:rsidRDefault="007503EE" w:rsidP="007503EE">
      <w:r>
        <w:rPr>
          <w:rFonts w:hint="eastAsia"/>
        </w:rPr>
        <w:lastRenderedPageBreak/>
        <w:t>2.</w:t>
      </w:r>
      <w:r>
        <w:rPr>
          <w:rFonts w:hint="eastAsia"/>
        </w:rPr>
        <w:t>双向排序：从左到右，最大放置右边，在</w:t>
      </w:r>
      <w:r w:rsidR="00B8731B">
        <w:rPr>
          <w:rFonts w:hint="eastAsia"/>
        </w:rPr>
        <w:t>从右到左，最小放在左边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8731B" w:rsidTr="00B8731B">
        <w:tc>
          <w:tcPr>
            <w:tcW w:w="4148" w:type="dxa"/>
          </w:tcPr>
          <w:p w:rsidR="00B8731B" w:rsidRDefault="00B8731B" w:rsidP="007503EE">
            <w:r>
              <w:t>P</w:t>
            </w:r>
            <w:r>
              <w:rPr>
                <w:rFonts w:hint="eastAsia"/>
              </w:rPr>
              <w:t>ython</w:t>
            </w:r>
          </w:p>
        </w:tc>
        <w:tc>
          <w:tcPr>
            <w:tcW w:w="4148" w:type="dxa"/>
          </w:tcPr>
          <w:p w:rsidR="00B8731B" w:rsidRDefault="00B8731B" w:rsidP="007503EE">
            <w:r>
              <w:rPr>
                <w:rFonts w:hint="eastAsia"/>
              </w:rPr>
              <w:t>java</w:t>
            </w:r>
          </w:p>
        </w:tc>
      </w:tr>
      <w:tr w:rsidR="00B8731B" w:rsidTr="00B8731B">
        <w:trPr>
          <w:trHeight w:val="4952"/>
        </w:trPr>
        <w:tc>
          <w:tcPr>
            <w:tcW w:w="4148" w:type="dxa"/>
          </w:tcPr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import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timeit</w:t>
            </w:r>
            <w:proofErr w:type="spellEnd"/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li = [54,26,93,17,77,31,44,55,20]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li1=li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print(li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time_star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=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timeit.default_timer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###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我们对算法进行分开解析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for j in range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len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(li1)-1):   ###j </w:t>
            </w:r>
            <w:proofErr w:type="gram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是每词遍历</w:t>
            </w:r>
            <w:proofErr w:type="gram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的次数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flag = True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if flag: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flag = False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for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in range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len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li1)-1-j):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if li1[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]&gt;li1[i+1]: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   li1[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],li1[i+1]=li1[i+1],li1[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]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   flag = True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for j in range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len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(li1) - 2 -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, 0, -1):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if li1[j - 1]&gt;li1[j]: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    li1[j], li1[j - 1] = li1[j - 1], li1[j]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    flag = True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else: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break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print(li1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print(li1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time_end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=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timeit.default_timer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print('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算法耗时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',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time_end-time_start,'s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')</w:t>
            </w:r>
          </w:p>
        </w:tc>
        <w:tc>
          <w:tcPr>
            <w:tcW w:w="4148" w:type="dxa"/>
          </w:tcPr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public class pubble_learning2 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public static void main(String[]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args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) 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 xml:space="preserve">long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tartTime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=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currentTimeMillis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[]array= {54,26,93,17,77,31,44,55,20}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//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输出未排序前的数组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冒泡排序之前数组打印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for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= 0;i&lt;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array.length;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++)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array[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]+" "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//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换行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ln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for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=0;i&lt;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array.length;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++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for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j=0;j&lt;array.length-i-1;j++) 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if(array[j]&gt;array[j+1]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temp=array[j]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array[j]=array[j+1]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array[j+1]=temp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for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j=array.length-i-1;j&gt;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;j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--) 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if(array[j]&lt;array[j-1])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temp=array[j]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array[j]=array[j-1]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array[j-1]=temp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for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k = 0;k&lt;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array.length;k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++){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array[k]+" "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lastRenderedPageBreak/>
              <w:t xml:space="preserve">            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"\n");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//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输出查看结果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"\n"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冒泡排序之后数组打印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for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= 0;i&lt;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array.length;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++){      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array[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i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]+" "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long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endTime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=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currentTimeMillis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long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usedTime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=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endTime-startTime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ln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"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方法所用毫秒数</w:t>
            </w: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"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 xml:space="preserve">        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System.out.print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(</w:t>
            </w:r>
            <w:proofErr w:type="spellStart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usedTime</w:t>
            </w:r>
            <w:proofErr w:type="spellEnd"/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);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ab/>
              <w:t>}</w:t>
            </w:r>
          </w:p>
          <w:p w:rsidR="00B8731B" w:rsidRPr="00B8731B" w:rsidRDefault="00B8731B" w:rsidP="00B8731B">
            <w:pPr>
              <w:rPr>
                <w:rFonts w:ascii="Times New Roman" w:hAnsi="Times New Roman" w:cs="Times New Roman"/>
                <w:sz w:val="13"/>
                <w:szCs w:val="13"/>
              </w:rPr>
            </w:pPr>
            <w:r w:rsidRPr="00B8731B">
              <w:rPr>
                <w:rFonts w:ascii="Times New Roman" w:hAnsi="Times New Roman" w:cs="Times New Roman"/>
                <w:sz w:val="13"/>
                <w:szCs w:val="13"/>
              </w:rPr>
              <w:t>}</w:t>
            </w:r>
          </w:p>
        </w:tc>
      </w:tr>
      <w:bookmarkEnd w:id="0"/>
    </w:tbl>
    <w:p w:rsidR="00B8731B" w:rsidRPr="001F714D" w:rsidRDefault="00B8731B" w:rsidP="007503EE"/>
    <w:sectPr w:rsidR="00B8731B" w:rsidRPr="001F71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8D0B9D"/>
    <w:multiLevelType w:val="hybridMultilevel"/>
    <w:tmpl w:val="04B25924"/>
    <w:lvl w:ilvl="0" w:tplc="EE20D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3E15F2"/>
    <w:multiLevelType w:val="hybridMultilevel"/>
    <w:tmpl w:val="D94A72D4"/>
    <w:lvl w:ilvl="0" w:tplc="E078F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540D"/>
    <w:rsid w:val="000E260A"/>
    <w:rsid w:val="00133771"/>
    <w:rsid w:val="001F714D"/>
    <w:rsid w:val="005B3C0E"/>
    <w:rsid w:val="007503EE"/>
    <w:rsid w:val="0096540D"/>
    <w:rsid w:val="00AD677A"/>
    <w:rsid w:val="00B8731B"/>
    <w:rsid w:val="00D43979"/>
    <w:rsid w:val="00E16365"/>
    <w:rsid w:val="00FC1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D1039C2-284C-4E07-AC2D-8B62F36494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03E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1B89"/>
    <w:pPr>
      <w:ind w:firstLineChars="200" w:firstLine="420"/>
    </w:pPr>
  </w:style>
  <w:style w:type="table" w:styleId="a4">
    <w:name w:val="Table Grid"/>
    <w:basedOn w:val="a1"/>
    <w:uiPriority w:val="39"/>
    <w:rsid w:val="00FC1B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016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91366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257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68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8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1040</Words>
  <Characters>5930</Characters>
  <Application>Microsoft Office Word</Application>
  <DocSecurity>0</DocSecurity>
  <Lines>49</Lines>
  <Paragraphs>13</Paragraphs>
  <ScaleCrop>false</ScaleCrop>
  <Company/>
  <LinksUpToDate>false</LinksUpToDate>
  <CharactersWithSpaces>69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5</cp:revision>
  <dcterms:created xsi:type="dcterms:W3CDTF">2019-01-07T06:35:00Z</dcterms:created>
  <dcterms:modified xsi:type="dcterms:W3CDTF">2019-01-07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